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77" r:id="rId2"/>
    <p:sldId id="632" r:id="rId3"/>
    <p:sldId id="634" r:id="rId4"/>
    <p:sldId id="635" r:id="rId5"/>
    <p:sldId id="636" r:id="rId6"/>
    <p:sldId id="637" r:id="rId7"/>
    <p:sldId id="638" r:id="rId8"/>
    <p:sldId id="639" r:id="rId9"/>
    <p:sldId id="640" r:id="rId10"/>
    <p:sldId id="641" r:id="rId11"/>
    <p:sldId id="642" r:id="rId12"/>
    <p:sldId id="643" r:id="rId13"/>
    <p:sldId id="589" r:id="rId14"/>
  </p:sldIdLst>
  <p:sldSz cx="9144000" cy="6858000" type="screen4x3"/>
  <p:notesSz cx="6797675" cy="9926638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밝은 스타일 1 - 강조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D5ABB26-0587-4C30-8999-92F81FD0307C}" styleName="스타일 없음, 눈금 없음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보통 스타일 2 - 강조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BC89EF96-8CEA-46FF-86C4-4CE0E7609802}" styleName="밝은 스타일 3 - 강조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576" autoAdjust="0"/>
    <p:restoredTop sz="94687" autoAdjust="0"/>
  </p:normalViewPr>
  <p:slideViewPr>
    <p:cSldViewPr>
      <p:cViewPr varScale="1">
        <p:scale>
          <a:sx n="97" d="100"/>
          <a:sy n="97" d="100"/>
        </p:scale>
        <p:origin x="534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0" d="100"/>
          <a:sy n="70" d="100"/>
        </p:scale>
        <p:origin x="-3294" y="-102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7148B67B-A7F3-48F3-BB2B-A12CB6BAA840}" type="datetimeFigureOut">
              <a:rPr lang="ko-KR" altLang="en-US"/>
              <a:pPr>
                <a:defRPr/>
              </a:pPr>
              <a:t>2020-10-31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9450" y="4714875"/>
            <a:ext cx="5438775" cy="44672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DEE70800-4D8A-4159-B68C-CC136B8A54B9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034559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1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EE70800-4D8A-4159-B68C-CC136B8A54B9}" type="slidenum">
              <a:rPr lang="ko-KR" altLang="en-US" smtClean="0"/>
              <a:pPr>
                <a:defRPr/>
              </a:pPr>
              <a:t>5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071388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EDAF78-175F-4214-A514-F2B8D1228308}" type="slidenum">
              <a:rPr lang="ko-KR" altLang="en-US" smtClean="0"/>
              <a:pPr>
                <a:defRPr/>
              </a:pPr>
              <a:t>13</a:t>
            </a:fld>
            <a:endParaRPr lang="ko-KR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마스터 부제목 스타일 편집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0144BB-4694-43CC-A428-16E68EDEEC42}" type="datetime1">
              <a:rPr lang="ko-KR" altLang="en-US"/>
              <a:pPr>
                <a:defRPr/>
              </a:pPr>
              <a:t>2020-10-3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8D775-485E-466E-B9FF-99AF2D09AAB4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374763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658437-1F9D-476B-A00C-9150EF5325A8}" type="datetime1">
              <a:rPr lang="ko-KR" altLang="en-US"/>
              <a:pPr>
                <a:defRPr/>
              </a:pPr>
              <a:t>2020-10-3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14ECDC-9561-404E-B7BD-B07FDC908964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469797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971FAD-BE1B-4988-B880-363703F240D5}" type="datetime1">
              <a:rPr lang="ko-KR" altLang="en-US"/>
              <a:pPr>
                <a:defRPr/>
              </a:pPr>
              <a:t>2020-10-3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3469E5-FCA8-44DE-A8AA-47496B6D2391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750764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26B2AC-8493-4B2C-B89E-02B5DE32BF68}" type="datetime1">
              <a:rPr lang="ko-KR" altLang="en-US"/>
              <a:pPr>
                <a:defRPr/>
              </a:pPr>
              <a:t>2020-10-3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4CBCD8-9B8E-4042-BEE6-A2EC148CB12B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261123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E65FBB-6904-4A4C-B4F4-33877DE76054}" type="datetime1">
              <a:rPr lang="ko-KR" altLang="en-US"/>
              <a:pPr>
                <a:defRPr/>
              </a:pPr>
              <a:t>2020-10-3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568E81-A9D2-433D-8493-09E8FC5BBBD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534834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B555EA-7498-42D5-B911-FF860203B243}" type="datetime1">
              <a:rPr lang="ko-KR" altLang="en-US"/>
              <a:pPr>
                <a:defRPr/>
              </a:pPr>
              <a:t>2020-10-31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CBEE94-6D92-4BCF-AB07-83010C86649B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487217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7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8369B7-5956-4BED-828C-4D8CF418E997}" type="datetime1">
              <a:rPr lang="ko-KR" altLang="en-US"/>
              <a:pPr>
                <a:defRPr/>
              </a:pPr>
              <a:t>2020-10-31</a:t>
            </a:fld>
            <a:endParaRPr lang="ko-KR" altLang="en-US"/>
          </a:p>
        </p:txBody>
      </p:sp>
      <p:sp>
        <p:nvSpPr>
          <p:cNvPr id="8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2A82E-FEF8-47F5-AAE3-0EB98F86EA5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709295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263EB6-12D1-4695-B16F-2E08DD6FC323}" type="datetime1">
              <a:rPr lang="ko-KR" altLang="en-US"/>
              <a:pPr>
                <a:defRPr/>
              </a:pPr>
              <a:t>2020-10-31</a:t>
            </a:fld>
            <a:endParaRPr lang="ko-KR" altLang="en-US"/>
          </a:p>
        </p:txBody>
      </p:sp>
      <p:sp>
        <p:nvSpPr>
          <p:cNvPr id="4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A9925D-67DB-4ECA-8F14-25576C1EBA74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676575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71F704-2142-4DF9-A2FA-2FF3A93CF3B2}" type="datetime1">
              <a:rPr lang="ko-KR" altLang="en-US"/>
              <a:pPr>
                <a:defRPr/>
              </a:pPr>
              <a:t>2020-10-31</a:t>
            </a:fld>
            <a:endParaRPr lang="ko-KR" altLang="en-US"/>
          </a:p>
        </p:txBody>
      </p:sp>
      <p:sp>
        <p:nvSpPr>
          <p:cNvPr id="3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4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1BEE01-DC60-4815-A993-3B20DBF4284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74513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6A38F4-760A-411D-862F-8FE155AC35D9}" type="datetime1">
              <a:rPr lang="ko-KR" altLang="en-US"/>
              <a:pPr>
                <a:defRPr/>
              </a:pPr>
              <a:t>2020-10-31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E93154-4D6B-4EF3-8462-B68C36C7EF30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178757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819054-9F2E-430D-974C-10C1222FBD5E}" type="datetime1">
              <a:rPr lang="ko-KR" altLang="en-US"/>
              <a:pPr>
                <a:defRPr/>
              </a:pPr>
              <a:t>2020-10-31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305E60-2AB7-4B4B-B634-EC2CD1D64F22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331807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FADA4A4-2829-4410-8367-2138A80CF8BA}" type="datetime1">
              <a:rPr lang="ko-KR" altLang="en-US"/>
              <a:pPr>
                <a:defRPr/>
              </a:pPr>
              <a:t>2020-10-31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38E5689-601F-4540-A71B-9DA03159A188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microsoft.com/office/2007/relationships/hdphoto" Target="../media/hdphoto1.wdp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9.jpeg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6264275"/>
            <a:chOff x="107506" y="260865"/>
            <a:chExt cx="9065846" cy="6264590"/>
          </a:xfrm>
        </p:grpSpPr>
        <p:cxnSp>
          <p:nvCxnSpPr>
            <p:cNvPr id="15" name="직선 연결선 14"/>
            <p:cNvCxnSpPr/>
            <p:nvPr/>
          </p:nvCxnSpPr>
          <p:spPr>
            <a:xfrm>
              <a:off x="1115669" y="6525455"/>
              <a:ext cx="7057140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1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0977" y="718220"/>
            <a:ext cx="698477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Lecture 9: Radiowave Propagation</a:t>
            </a:r>
          </a:p>
          <a:p>
            <a:endParaRPr lang="en-US" altLang="ko-KR" sz="2000" b="1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9.1 Fequency Bands and Radiowave Propagation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9.2 Free-Space Path Loss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9.3 Radiowave Propagation over the Earth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9.4 Propagation Model for Land-Mobile Communication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67656" y="148126"/>
            <a:ext cx="80681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>
                <a:latin typeface="Times New Roman" pitchFamily="18" charset="0"/>
                <a:cs typeface="Times New Roman" pitchFamily="18" charset="0"/>
              </a:rPr>
              <a:t>RCE-8836192  Special Topics in Radio and Communications Engineering I</a:t>
            </a:r>
            <a:endParaRPr lang="ko-KR" altLang="en-US" sz="20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10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73063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.3 Propagation over the Earth</a:t>
            </a:r>
            <a:endParaRPr kumimoji="0" lang="en-US" altLang="ko-KR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5706" y="547691"/>
            <a:ext cx="637562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Direct wave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Reflected wave: almost perfect reflection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Ground wave</a:t>
            </a:r>
          </a:p>
          <a:p>
            <a:pPr>
              <a:lnSpc>
                <a:spcPct val="150000"/>
              </a:lnSpc>
            </a:pPr>
            <a:endParaRPr lang="en-US" altLang="ko-KR" sz="2000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</p:txBody>
      </p:sp>
      <p:grpSp>
        <p:nvGrpSpPr>
          <p:cNvPr id="11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3" name="직선 연결선 12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직선 연결선 13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924944"/>
            <a:ext cx="3672408" cy="2446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75357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11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grpSp>
        <p:nvGrpSpPr>
          <p:cNvPr id="11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3" name="직선 연결선 12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직선 연결선 13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690332"/>
            <a:ext cx="3311450" cy="2172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2422" y="1104900"/>
            <a:ext cx="441007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2125" y="2295922"/>
            <a:ext cx="64770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3939" y="2276872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2519" y="1746635"/>
            <a:ext cx="249555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2914650"/>
            <a:ext cx="741045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817" y="3861048"/>
            <a:ext cx="2520280" cy="1370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081" y="3527673"/>
            <a:ext cx="1895475" cy="33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50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425" y="5301208"/>
            <a:ext cx="4197631" cy="519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51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081" y="5949280"/>
            <a:ext cx="2762250" cy="781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1421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12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73063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.4 Propagation Model for Land-Mobile Communication</a:t>
            </a:r>
            <a:endParaRPr kumimoji="0" lang="en-US" altLang="ko-KR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5706" y="547691"/>
            <a:ext cx="637562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Hata model:</a:t>
            </a:r>
          </a:p>
          <a:p>
            <a:pPr>
              <a:lnSpc>
                <a:spcPct val="150000"/>
              </a:lnSpc>
            </a:pPr>
            <a:r>
              <a:rPr lang="en-US" altLang="ko-KR" sz="2000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- Empirical model based on measurements</a:t>
            </a:r>
          </a:p>
        </p:txBody>
      </p:sp>
      <p:grpSp>
        <p:nvGrpSpPr>
          <p:cNvPr id="11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3" name="직선 연결선 12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직선 연결선 13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787" y="1658479"/>
            <a:ext cx="6631733" cy="4748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79705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그룹 13"/>
          <p:cNvGrpSpPr>
            <a:grpSpLocks/>
          </p:cNvGrpSpPr>
          <p:nvPr/>
        </p:nvGrpSpPr>
        <p:grpSpPr bwMode="auto">
          <a:xfrm>
            <a:off x="0" y="260350"/>
            <a:ext cx="9064937" cy="6264275"/>
            <a:chOff x="107506" y="260865"/>
            <a:chExt cx="9065846" cy="6264590"/>
          </a:xfrm>
        </p:grpSpPr>
        <p:cxnSp>
          <p:nvCxnSpPr>
            <p:cNvPr id="15" name="직선 연결선 14"/>
            <p:cNvCxnSpPr/>
            <p:nvPr/>
          </p:nvCxnSpPr>
          <p:spPr>
            <a:xfrm>
              <a:off x="1115669" y="6525455"/>
              <a:ext cx="7057140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8BB916B2-89EA-496D-8231-E5C4523A5560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13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pic>
        <p:nvPicPr>
          <p:cNvPr id="11" name="Picture 4" descr="How To Pronounce 'End' (Fin) in French - YouTub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278" y="2777232"/>
            <a:ext cx="320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67656" y="148126"/>
            <a:ext cx="80681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>
                <a:latin typeface="Times New Roman" pitchFamily="18" charset="0"/>
                <a:cs typeface="Times New Roman" pitchFamily="18" charset="0"/>
              </a:rPr>
              <a:t>RCE-8836192  Special Topics in Radio and Communications Engineering I</a:t>
            </a:r>
            <a:endParaRPr lang="ko-KR" alt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0977" y="718220"/>
            <a:ext cx="6984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Lecture 9: Radiowave</a:t>
            </a:r>
            <a:r>
              <a:rPr lang="ko-KR" altLang="en-US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</a:t>
            </a:r>
            <a:r>
              <a:rPr lang="en-US" altLang="ko-KR" sz="2000" b="1"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Propagation</a:t>
            </a:r>
          </a:p>
        </p:txBody>
      </p:sp>
    </p:spTree>
    <p:extLst>
      <p:ext uri="{BB962C8B-B14F-4D97-AF65-F5344CB8AC3E}">
        <p14:creationId xmlns:p14="http://schemas.microsoft.com/office/powerpoint/2010/main" val="35967727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260350"/>
            <a:ext cx="9080163" cy="6264275"/>
            <a:chOff x="107506" y="261419"/>
            <a:chExt cx="9081088" cy="6264060"/>
          </a:xfrm>
        </p:grpSpPr>
        <p:cxnSp>
          <p:nvCxnSpPr>
            <p:cNvPr id="15" name="직선 연결선 14"/>
            <p:cNvCxnSpPr/>
            <p:nvPr/>
          </p:nvCxnSpPr>
          <p:spPr>
            <a:xfrm>
              <a:off x="1115669" y="6525479"/>
              <a:ext cx="7057140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1419"/>
              <a:ext cx="0" cy="45369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877"/>
              <a:ext cx="0" cy="212400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373063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.1 Frequency Bands and Radiowave Propagation Modes</a:t>
            </a:r>
            <a:endParaRPr kumimoji="0" lang="en-US" altLang="ko-KR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2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340768"/>
            <a:ext cx="7992026" cy="4344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17742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260350"/>
            <a:ext cx="9080163" cy="6264275"/>
            <a:chOff x="107506" y="261419"/>
            <a:chExt cx="9081088" cy="6264060"/>
          </a:xfrm>
        </p:grpSpPr>
        <p:cxnSp>
          <p:nvCxnSpPr>
            <p:cNvPr id="15" name="직선 연결선 14"/>
            <p:cNvCxnSpPr/>
            <p:nvPr/>
          </p:nvCxnSpPr>
          <p:spPr>
            <a:xfrm>
              <a:off x="1115669" y="6525479"/>
              <a:ext cx="7057140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1419"/>
              <a:ext cx="0" cy="45369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877"/>
              <a:ext cx="0" cy="212400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3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975" y="908720"/>
            <a:ext cx="7920000" cy="1214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975" y="2906936"/>
            <a:ext cx="6327334" cy="756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637" y="4174820"/>
            <a:ext cx="7920000" cy="994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87515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260350"/>
            <a:ext cx="9080163" cy="6264275"/>
            <a:chOff x="107506" y="261419"/>
            <a:chExt cx="9081088" cy="6264060"/>
          </a:xfrm>
        </p:grpSpPr>
        <p:cxnSp>
          <p:nvCxnSpPr>
            <p:cNvPr id="15" name="직선 연결선 14"/>
            <p:cNvCxnSpPr/>
            <p:nvPr/>
          </p:nvCxnSpPr>
          <p:spPr>
            <a:xfrm>
              <a:off x="1115669" y="6525479"/>
              <a:ext cx="7057140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1419"/>
              <a:ext cx="0" cy="45369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877"/>
              <a:ext cx="0" cy="212400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4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883" y="2348880"/>
            <a:ext cx="7920000" cy="1212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70" y="4077072"/>
            <a:ext cx="7920000" cy="12167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208" y="836712"/>
            <a:ext cx="7920000" cy="560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208" y="1356657"/>
            <a:ext cx="7920000" cy="49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35087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260350"/>
            <a:ext cx="9080163" cy="6264275"/>
            <a:chOff x="107506" y="261419"/>
            <a:chExt cx="9081088" cy="6264060"/>
          </a:xfrm>
        </p:grpSpPr>
        <p:cxnSp>
          <p:nvCxnSpPr>
            <p:cNvPr id="15" name="직선 연결선 14"/>
            <p:cNvCxnSpPr/>
            <p:nvPr/>
          </p:nvCxnSpPr>
          <p:spPr>
            <a:xfrm>
              <a:off x="1115669" y="6525479"/>
              <a:ext cx="7057140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394873" y="261419"/>
              <a:ext cx="0" cy="45369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직선 연결선 17"/>
            <p:cNvCxnSpPr/>
            <p:nvPr/>
          </p:nvCxnSpPr>
          <p:spPr>
            <a:xfrm>
              <a:off x="467905" y="405877"/>
              <a:ext cx="0" cy="212400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5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675" y="2636912"/>
            <a:ext cx="7920000" cy="1233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415" y="844015"/>
            <a:ext cx="7920000" cy="1245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44" y="4293096"/>
            <a:ext cx="7920000" cy="1286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19505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6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73063" y="139700"/>
            <a:ext cx="7696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ko-KR" sz="2000" b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.2 Free-Space Path Loss</a:t>
            </a:r>
            <a:endParaRPr kumimoji="0" lang="en-US" altLang="ko-KR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3075" y="539810"/>
            <a:ext cx="637562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IRP (effective isotropically radiated power)</a:t>
            </a:r>
            <a:endParaRPr lang="ko-KR" altLang="en-US" sz="2000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</p:txBody>
      </p:sp>
      <p:grpSp>
        <p:nvGrpSpPr>
          <p:cNvPr id="11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3" name="직선 연결선 12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직선 연결선 13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6018" name="Picture 2" descr="EIR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3240" y="4210146"/>
            <a:ext cx="4645469" cy="210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761683"/>
              </p:ext>
            </p:extLst>
          </p:nvPr>
        </p:nvGraphicFramePr>
        <p:xfrm>
          <a:off x="755576" y="1137565"/>
          <a:ext cx="66548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4" imgW="6654600" imgH="2539800" progId="Equation.DSMT4">
                  <p:embed/>
                </p:oleObj>
              </mc:Choice>
              <mc:Fallback>
                <p:oleObj name="Equation" r:id="rId4" imgW="6654600" imgH="25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1137565"/>
                        <a:ext cx="6654800" cy="2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30913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7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473075" y="539810"/>
            <a:ext cx="637562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lectric field and magnetic field strenth</a:t>
            </a:r>
            <a:endParaRPr lang="ko-KR" altLang="en-US" sz="2000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</p:txBody>
      </p:sp>
      <p:grpSp>
        <p:nvGrpSpPr>
          <p:cNvPr id="11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3" name="직선 연결선 12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직선 연결선 13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693847"/>
              </p:ext>
            </p:extLst>
          </p:nvPr>
        </p:nvGraphicFramePr>
        <p:xfrm>
          <a:off x="827584" y="1337965"/>
          <a:ext cx="4089400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4089240" imgH="3441600" progId="Equation.DSMT4">
                  <p:embed/>
                </p:oleObj>
              </mc:Choice>
              <mc:Fallback>
                <p:oleObj name="Equation" r:id="rId3" imgW="4089240" imgH="344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1337965"/>
                        <a:ext cx="4089400" cy="344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068" name="Picture 4" descr="Fundamentals of the MiniWhip antenna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7775" y="1466850"/>
            <a:ext cx="3779117" cy="2467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653862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8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473075" y="539810"/>
            <a:ext cx="637562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Effective Area of An Antenna</a:t>
            </a:r>
            <a:endParaRPr lang="ko-KR" altLang="en-US" sz="2000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</p:txBody>
      </p:sp>
      <p:grpSp>
        <p:nvGrpSpPr>
          <p:cNvPr id="11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3" name="직선 연결선 12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직선 연결선 13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07278"/>
              </p:ext>
            </p:extLst>
          </p:nvPr>
        </p:nvGraphicFramePr>
        <p:xfrm>
          <a:off x="797875" y="1349375"/>
          <a:ext cx="4279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4279680" imgH="1168200" progId="Equation.DSMT4">
                  <p:embed/>
                </p:oleObj>
              </mc:Choice>
              <mc:Fallback>
                <p:oleObj name="Equation" r:id="rId3" imgW="42796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7875" y="1349375"/>
                        <a:ext cx="42799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647" y="3068960"/>
            <a:ext cx="5679031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826097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그룹 13"/>
          <p:cNvGrpSpPr>
            <a:grpSpLocks/>
          </p:cNvGrpSpPr>
          <p:nvPr/>
        </p:nvGrpSpPr>
        <p:grpSpPr bwMode="auto">
          <a:xfrm>
            <a:off x="0" y="494858"/>
            <a:ext cx="9080163" cy="52833"/>
            <a:chOff x="107506" y="495917"/>
            <a:chExt cx="9081088" cy="52831"/>
          </a:xfrm>
        </p:grpSpPr>
        <p:cxnSp>
          <p:nvCxnSpPr>
            <p:cNvPr id="16" name="직선 연결선 15"/>
            <p:cNvCxnSpPr/>
            <p:nvPr/>
          </p:nvCxnSpPr>
          <p:spPr>
            <a:xfrm>
              <a:off x="4723951" y="495917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직선 연결선 19"/>
            <p:cNvCxnSpPr/>
            <p:nvPr/>
          </p:nvCxnSpPr>
          <p:spPr>
            <a:xfrm>
              <a:off x="107506" y="548748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>
          <a:xfrm>
            <a:off x="6553200" y="6527800"/>
            <a:ext cx="2133600" cy="365125"/>
          </a:xfrm>
        </p:spPr>
        <p:txBody>
          <a:bodyPr/>
          <a:lstStyle/>
          <a:p>
            <a:pPr>
              <a:defRPr/>
            </a:pPr>
            <a:fld id="{5E9AE611-6383-4613-AE9B-AAAFA1781735}" type="slidenum">
              <a:rPr lang="ko-KR" altLang="en-US" sz="1400">
                <a:solidFill>
                  <a:srgbClr val="002060"/>
                </a:solidFill>
                <a:latin typeface="+mn-ea"/>
              </a:rPr>
              <a:pPr>
                <a:defRPr/>
              </a:pPr>
              <a:t>9</a:t>
            </a:fld>
            <a:endParaRPr lang="ko-KR" altLang="en-US" sz="1400" dirty="0">
              <a:solidFill>
                <a:srgbClr val="002060"/>
              </a:solidFill>
              <a:latin typeface="+mn-ea"/>
            </a:endParaRPr>
          </a:p>
        </p:txBody>
      </p:sp>
      <p:sp>
        <p:nvSpPr>
          <p:cNvPr id="3" name="AutoShape 4" descr="Diagram of the electric fields (blue) and magnetic fields (red) radiated by  a dipole antenna (black rods) during transmission. | 첨단 기술, 기술, 과학"/>
          <p:cNvSpPr>
            <a:spLocks noChangeAspect="1" noChangeArrowheads="1"/>
          </p:cNvSpPr>
          <p:nvPr/>
        </p:nvSpPr>
        <p:spPr bwMode="auto">
          <a:xfrm>
            <a:off x="1682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ko-KR" altLang="en-US"/>
          </a:p>
        </p:txBody>
      </p:sp>
      <p:sp>
        <p:nvSpPr>
          <p:cNvPr id="9" name="TextBox 8"/>
          <p:cNvSpPr txBox="1"/>
          <p:nvPr/>
        </p:nvSpPr>
        <p:spPr>
          <a:xfrm>
            <a:off x="473075" y="539810"/>
            <a:ext cx="637562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§"/>
            </a:pPr>
            <a:r>
              <a:rPr lang="en-US" altLang="ko-KR" sz="2000">
                <a:solidFill>
                  <a:srgbClr val="FF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Power at Receiving Antenna</a:t>
            </a:r>
            <a:endParaRPr lang="ko-KR" altLang="en-US" sz="2000">
              <a:latin typeface="Times New Roman" pitchFamily="18" charset="0"/>
              <a:ea typeface="바탕" pitchFamily="18" charset="-127"/>
              <a:cs typeface="Times New Roman" pitchFamily="18" charset="0"/>
            </a:endParaRPr>
          </a:p>
        </p:txBody>
      </p:sp>
      <p:grpSp>
        <p:nvGrpSpPr>
          <p:cNvPr id="11" name="그룹 13"/>
          <p:cNvGrpSpPr>
            <a:grpSpLocks/>
          </p:cNvGrpSpPr>
          <p:nvPr/>
        </p:nvGrpSpPr>
        <p:grpSpPr bwMode="auto">
          <a:xfrm>
            <a:off x="0" y="260350"/>
            <a:ext cx="9064937" cy="4537075"/>
            <a:chOff x="107506" y="260865"/>
            <a:chExt cx="9065846" cy="4537303"/>
          </a:xfrm>
        </p:grpSpPr>
        <p:cxnSp>
          <p:nvCxnSpPr>
            <p:cNvPr id="13" name="직선 연결선 12"/>
            <p:cNvCxnSpPr/>
            <p:nvPr/>
          </p:nvCxnSpPr>
          <p:spPr>
            <a:xfrm>
              <a:off x="4708709" y="505543"/>
              <a:ext cx="4464643" cy="0"/>
            </a:xfrm>
            <a:prstGeom prst="line">
              <a:avLst/>
            </a:prstGeom>
            <a:ln w="107950">
              <a:gradFill flip="none" rotWithShape="1">
                <a:gsLst>
                  <a:gs pos="100000">
                    <a:schemeClr val="tx2"/>
                  </a:gs>
                  <a:gs pos="0">
                    <a:schemeClr val="bg1"/>
                  </a:gs>
                </a:gsLst>
                <a:lin ang="0" scaled="0"/>
                <a:tileRect/>
              </a:gra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직선 연결선 13"/>
            <p:cNvCxnSpPr/>
            <p:nvPr/>
          </p:nvCxnSpPr>
          <p:spPr>
            <a:xfrm>
              <a:off x="394873" y="260865"/>
              <a:ext cx="0" cy="45373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직선 연결선 14"/>
            <p:cNvCxnSpPr/>
            <p:nvPr/>
          </p:nvCxnSpPr>
          <p:spPr>
            <a:xfrm>
              <a:off x="467905" y="405335"/>
              <a:ext cx="0" cy="212418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직선 연결선 16"/>
            <p:cNvCxnSpPr/>
            <p:nvPr/>
          </p:nvCxnSpPr>
          <p:spPr>
            <a:xfrm>
              <a:off x="107506" y="548217"/>
              <a:ext cx="8425702" cy="0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062887"/>
              </p:ext>
            </p:extLst>
          </p:nvPr>
        </p:nvGraphicFramePr>
        <p:xfrm>
          <a:off x="599206" y="1196752"/>
          <a:ext cx="6223000" cy="524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6222960" imgH="5244840" progId="Equation.DSMT4">
                  <p:embed/>
                </p:oleObj>
              </mc:Choice>
              <mc:Fallback>
                <p:oleObj name="Equation" r:id="rId3" imgW="6222960" imgH="524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9206" y="1196752"/>
                        <a:ext cx="6223000" cy="524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116" name="Picture 4" descr="Friis Transmission Calculato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060848"/>
            <a:ext cx="2160240" cy="18722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446563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66</TotalTime>
  <Words>132</Words>
  <Application>Microsoft Office PowerPoint</Application>
  <PresentationFormat>화면 슬라이드 쇼(4:3)</PresentationFormat>
  <Paragraphs>38</Paragraphs>
  <Slides>13</Slides>
  <Notes>3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3</vt:i4>
      </vt:variant>
    </vt:vector>
  </HeadingPairs>
  <TitlesOfParts>
    <vt:vector size="20" baseType="lpstr">
      <vt:lpstr>굴림</vt:lpstr>
      <vt:lpstr>맑은 고딕</vt:lpstr>
      <vt:lpstr>Arial</vt:lpstr>
      <vt:lpstr>Times New Roman</vt:lpstr>
      <vt:lpstr>Wingdings</vt:lpstr>
      <vt:lpstr>Office 테마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JulianNo2</dc:creator>
  <cp:lastModifiedBy>Ahn Bierngchearl</cp:lastModifiedBy>
  <cp:revision>345</cp:revision>
  <dcterms:created xsi:type="dcterms:W3CDTF">2013-03-19T04:41:05Z</dcterms:created>
  <dcterms:modified xsi:type="dcterms:W3CDTF">2020-10-31T02:27:35Z</dcterms:modified>
</cp:coreProperties>
</file>